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6" r:id="rId10"/>
    <p:sldId id="267" r:id="rId11"/>
    <p:sldId id="261" r:id="rId12"/>
    <p:sldId id="269" r:id="rId13"/>
    <p:sldId id="268" r:id="rId14"/>
    <p:sldId id="262" r:id="rId15"/>
    <p:sldId id="270" r:id="rId16"/>
    <p:sldId id="271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5" d="100"/>
          <a:sy n="115" d="100"/>
        </p:scale>
        <p:origin x="3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363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551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480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546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722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127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54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877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26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361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393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FB00A-CFE7-4327-AA42-CAAE4FF923C4}" type="datetimeFigureOut">
              <a:rPr lang="zh-CN" altLang="en-US" smtClean="0"/>
              <a:t>2020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0813D-4B26-4FC9-936C-C373A09E27E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38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cs.toronto.edu/~mangas/teaching/320/slides/CSC320L11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42.png"/><Relationship Id="rId21" Type="http://schemas.openxmlformats.org/officeDocument/2006/relationships/image" Target="../media/image40.wmf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11" Type="http://schemas.openxmlformats.org/officeDocument/2006/relationships/image" Target="../media/image35.wmf"/><Relationship Id="rId5" Type="http://schemas.openxmlformats.org/officeDocument/2006/relationships/image" Target="../media/image44.png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9.wmf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9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5.emf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310797" y="2566800"/>
            <a:ext cx="5446520" cy="1724400"/>
            <a:chOff x="3310797" y="2566800"/>
            <a:chExt cx="5446520" cy="17244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0797" y="2566800"/>
              <a:ext cx="2586599" cy="17244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0517" y="2566800"/>
              <a:ext cx="2296800" cy="172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094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261659" y="2385753"/>
            <a:ext cx="8418058" cy="3143550"/>
            <a:chOff x="261659" y="2385753"/>
            <a:chExt cx="8418058" cy="314355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659" y="2385754"/>
              <a:ext cx="4209029" cy="3143549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0688" y="2385753"/>
              <a:ext cx="4209029" cy="314354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05057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665615" y="575812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hlinkClick r:id="rId2"/>
              </a:rPr>
              <a:t>https://www.cs.toronto.edu/~mangas/teaching/320/slides/CSC320L11.pdf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386758" y="1770608"/>
            <a:ext cx="7042349" cy="3462056"/>
            <a:chOff x="1386758" y="1770608"/>
            <a:chExt cx="7042349" cy="3462056"/>
          </a:xfrm>
        </p:grpSpPr>
        <p:grpSp>
          <p:nvGrpSpPr>
            <p:cNvPr id="7" name="组合 6"/>
            <p:cNvGrpSpPr/>
            <p:nvPr/>
          </p:nvGrpSpPr>
          <p:grpSpPr>
            <a:xfrm>
              <a:off x="4695220" y="2387032"/>
              <a:ext cx="3733887" cy="2011180"/>
              <a:chOff x="1719262" y="1071562"/>
              <a:chExt cx="8753475" cy="4714875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9262" y="1071562"/>
                <a:ext cx="8753475" cy="4714875"/>
              </a:xfrm>
              <a:prstGeom prst="rect">
                <a:avLst/>
              </a:prstGeom>
            </p:spPr>
          </p:pic>
          <p:sp>
            <p:nvSpPr>
              <p:cNvPr id="5" name="矩形 4"/>
              <p:cNvSpPr/>
              <p:nvPr/>
            </p:nvSpPr>
            <p:spPr>
              <a:xfrm>
                <a:off x="4264429" y="1238596"/>
                <a:ext cx="216131" cy="6899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4264429" y="1071562"/>
                <a:ext cx="1546167" cy="26678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86758" y="1770608"/>
              <a:ext cx="3243431" cy="34620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03367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组合 68"/>
          <p:cNvGrpSpPr/>
          <p:nvPr/>
        </p:nvGrpSpPr>
        <p:grpSpPr>
          <a:xfrm>
            <a:off x="1971675" y="985837"/>
            <a:ext cx="7362825" cy="3833311"/>
            <a:chOff x="1971675" y="985837"/>
            <a:chExt cx="7362825" cy="3833311"/>
          </a:xfrm>
        </p:grpSpPr>
        <p:grpSp>
          <p:nvGrpSpPr>
            <p:cNvPr id="45" name="组合 44"/>
            <p:cNvGrpSpPr/>
            <p:nvPr/>
          </p:nvGrpSpPr>
          <p:grpSpPr>
            <a:xfrm>
              <a:off x="1971675" y="985837"/>
              <a:ext cx="3732882" cy="3833311"/>
              <a:chOff x="7248525" y="1214437"/>
              <a:chExt cx="3732882" cy="3833311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48525" y="1223962"/>
                <a:ext cx="952500" cy="942975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91500" y="2166937"/>
                <a:ext cx="914400" cy="942975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10550" y="1214437"/>
                <a:ext cx="895350" cy="933450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8050" y="2166937"/>
                <a:ext cx="933450" cy="952500"/>
              </a:xfrm>
              <a:prstGeom prst="rect">
                <a:avLst/>
              </a:prstGeom>
            </p:spPr>
          </p:pic>
          <p:sp>
            <p:nvSpPr>
              <p:cNvPr id="13" name="矩形 12"/>
              <p:cNvSpPr/>
              <p:nvPr/>
            </p:nvSpPr>
            <p:spPr>
              <a:xfrm>
                <a:off x="9158285" y="1219700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10091430" y="1219700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矩形 14"/>
              <p:cNvSpPr/>
              <p:nvPr/>
            </p:nvSpPr>
            <p:spPr>
              <a:xfrm>
                <a:off x="9158284" y="2195512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0091430" y="2195512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484639" y="1233487"/>
                <a:ext cx="476250" cy="457200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57981" y="1233487"/>
                <a:ext cx="476250" cy="457200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67507" y="2652712"/>
                <a:ext cx="476250" cy="457200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484639" y="2652712"/>
                <a:ext cx="476250" cy="457200"/>
              </a:xfrm>
              <a:prstGeom prst="rect">
                <a:avLst/>
              </a:prstGeom>
            </p:spPr>
          </p:pic>
          <p:sp>
            <p:nvSpPr>
              <p:cNvPr id="20" name="矩形 19"/>
              <p:cNvSpPr/>
              <p:nvPr/>
            </p:nvSpPr>
            <p:spPr>
              <a:xfrm>
                <a:off x="7291691" y="3138487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8224836" y="3138487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7291690" y="4114299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8224836" y="4114299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28" name="图片 2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303293" y="3138487"/>
                <a:ext cx="457200" cy="476250"/>
              </a:xfrm>
              <a:prstGeom prst="rect">
                <a:avLst/>
              </a:prstGeom>
            </p:spPr>
          </p:pic>
          <p:pic>
            <p:nvPicPr>
              <p:cNvPr id="29" name="图片 2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648700" y="3138487"/>
                <a:ext cx="457200" cy="476250"/>
              </a:xfrm>
              <a:prstGeom prst="rect">
                <a:avLst/>
              </a:prstGeom>
            </p:spPr>
          </p:pic>
          <p:pic>
            <p:nvPicPr>
              <p:cNvPr id="30" name="图片 29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91690" y="4552449"/>
                <a:ext cx="457200" cy="476250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648700" y="4552449"/>
                <a:ext cx="457200" cy="476250"/>
              </a:xfrm>
              <a:prstGeom prst="rect">
                <a:avLst/>
              </a:prstGeom>
            </p:spPr>
          </p:pic>
          <p:sp>
            <p:nvSpPr>
              <p:cNvPr id="32" name="矩形 31"/>
              <p:cNvSpPr/>
              <p:nvPr/>
            </p:nvSpPr>
            <p:spPr>
              <a:xfrm>
                <a:off x="9167508" y="3138487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0100653" y="3138487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9167507" y="4114299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10100653" y="4114299"/>
                <a:ext cx="871539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40" name="图片 39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77032" y="3147511"/>
                <a:ext cx="457199" cy="471195"/>
              </a:xfrm>
              <a:prstGeom prst="rect">
                <a:avLst/>
              </a:prstGeom>
            </p:spPr>
          </p:pic>
          <p:pic>
            <p:nvPicPr>
              <p:cNvPr id="41" name="图片 4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14993" y="3176086"/>
                <a:ext cx="457199" cy="471195"/>
              </a:xfrm>
              <a:prstGeom prst="rect">
                <a:avLst/>
              </a:prstGeom>
            </p:spPr>
          </p:pic>
          <p:pic>
            <p:nvPicPr>
              <p:cNvPr id="42" name="图片 4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86558" y="4566736"/>
                <a:ext cx="457199" cy="471195"/>
              </a:xfrm>
              <a:prstGeom prst="rect">
                <a:avLst/>
              </a:prstGeom>
            </p:spPr>
          </p:pic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524208" y="4576553"/>
                <a:ext cx="457199" cy="471195"/>
              </a:xfrm>
              <a:prstGeom prst="rect">
                <a:avLst/>
              </a:prstGeom>
            </p:spPr>
          </p:pic>
        </p:grpSp>
        <p:cxnSp>
          <p:nvCxnSpPr>
            <p:cNvPr id="47" name="直接连接符 46"/>
            <p:cNvCxnSpPr/>
            <p:nvPr/>
          </p:nvCxnSpPr>
          <p:spPr>
            <a:xfrm>
              <a:off x="6010275" y="2881312"/>
              <a:ext cx="3324225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>
              <a:off x="7677150" y="1004887"/>
              <a:ext cx="0" cy="379521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6010275" y="1966912"/>
              <a:ext cx="1662112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>
              <a:off x="6848475" y="1004887"/>
              <a:ext cx="0" cy="18523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989925"/>
                </p:ext>
              </p:extLst>
            </p:nvPr>
          </p:nvGraphicFramePr>
          <p:xfrm>
            <a:off x="6016320" y="1179179"/>
            <a:ext cx="734520" cy="66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10" imgW="507960" imgH="457200" progId="Equation.DSMT4">
                    <p:embed/>
                  </p:oleObj>
                </mc:Choice>
                <mc:Fallback>
                  <p:oleObj name="Equation" r:id="rId10" imgW="5079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16320" y="1179179"/>
                          <a:ext cx="734520" cy="661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157672"/>
                </p:ext>
              </p:extLst>
            </p:nvPr>
          </p:nvGraphicFramePr>
          <p:xfrm>
            <a:off x="6846888" y="1169988"/>
            <a:ext cx="827087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12" imgW="571320" imgH="457200" progId="Equation.DSMT4">
                    <p:embed/>
                  </p:oleObj>
                </mc:Choice>
                <mc:Fallback>
                  <p:oleObj name="Equation" r:id="rId12" imgW="571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46888" y="1169988"/>
                          <a:ext cx="827087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611383"/>
                </p:ext>
              </p:extLst>
            </p:nvPr>
          </p:nvGraphicFramePr>
          <p:xfrm>
            <a:off x="5988050" y="2082800"/>
            <a:ext cx="8636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14" imgW="596880" imgH="457200" progId="Equation.DSMT4">
                    <p:embed/>
                  </p:oleObj>
                </mc:Choice>
                <mc:Fallback>
                  <p:oleObj name="Equation" r:id="rId14" imgW="596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88050" y="2082800"/>
                          <a:ext cx="8636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373658"/>
                </p:ext>
              </p:extLst>
            </p:nvPr>
          </p:nvGraphicFramePr>
          <p:xfrm>
            <a:off x="6845301" y="2082800"/>
            <a:ext cx="8636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16" imgW="596880" imgH="457200" progId="Equation.DSMT4">
                    <p:embed/>
                  </p:oleObj>
                </mc:Choice>
                <mc:Fallback>
                  <p:oleObj name="Equation" r:id="rId16" imgW="596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45301" y="2082800"/>
                          <a:ext cx="8636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918870"/>
                </p:ext>
              </p:extLst>
            </p:nvPr>
          </p:nvGraphicFramePr>
          <p:xfrm>
            <a:off x="8116888" y="1608138"/>
            <a:ext cx="8255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8" imgW="571320" imgH="457200" progId="Equation.DSMT4">
                    <p:embed/>
                  </p:oleObj>
                </mc:Choice>
                <mc:Fallback>
                  <p:oleObj name="Equation" r:id="rId18" imgW="5713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116888" y="1608138"/>
                          <a:ext cx="8255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793686"/>
                </p:ext>
              </p:extLst>
            </p:nvPr>
          </p:nvGraphicFramePr>
          <p:xfrm>
            <a:off x="6413500" y="3462338"/>
            <a:ext cx="86201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20" imgW="596880" imgH="457200" progId="Equation.DSMT4">
                    <p:embed/>
                  </p:oleObj>
                </mc:Choice>
                <mc:Fallback>
                  <p:oleObj name="Equation" r:id="rId20" imgW="596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13500" y="3462338"/>
                          <a:ext cx="862013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802558"/>
                </p:ext>
              </p:extLst>
            </p:nvPr>
          </p:nvGraphicFramePr>
          <p:xfrm>
            <a:off x="8147844" y="3494087"/>
            <a:ext cx="86201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22" imgW="596880" imgH="457200" progId="Equation.DSMT4">
                    <p:embed/>
                  </p:oleObj>
                </mc:Choice>
                <mc:Fallback>
                  <p:oleObj name="Equation" r:id="rId22" imgW="596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147844" y="3494087"/>
                          <a:ext cx="862013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88792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508837" y="1772477"/>
            <a:ext cx="8569330" cy="2522016"/>
            <a:chOff x="1508837" y="1772477"/>
            <a:chExt cx="8569330" cy="252201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08837" y="1772477"/>
              <a:ext cx="2540768" cy="2522016"/>
            </a:xfrm>
            <a:prstGeom prst="rect">
              <a:avLst/>
            </a:prstGeom>
          </p:spPr>
        </p:pic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739837"/>
                </p:ext>
              </p:extLst>
            </p:nvPr>
          </p:nvGraphicFramePr>
          <p:xfrm>
            <a:off x="4171621" y="2924640"/>
            <a:ext cx="239459" cy="21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4" imgW="139680" imgH="126720" progId="Equation.DSMT4">
                    <p:embed/>
                  </p:oleObj>
                </mc:Choice>
                <mc:Fallback>
                  <p:oleObj name="Equation" r:id="rId4" imgW="13968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71621" y="2924640"/>
                          <a:ext cx="239459" cy="217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297036"/>
                </p:ext>
              </p:extLst>
            </p:nvPr>
          </p:nvGraphicFramePr>
          <p:xfrm>
            <a:off x="7195880" y="2913756"/>
            <a:ext cx="219503" cy="239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95880" y="2913756"/>
                          <a:ext cx="219503" cy="239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33096" y="1772477"/>
              <a:ext cx="2540768" cy="252201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537399" y="1772477"/>
              <a:ext cx="2540768" cy="25220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440570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8825" y="1400175"/>
            <a:ext cx="8134350" cy="405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518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693779" y="412188"/>
            <a:ext cx="8338930" cy="3077863"/>
            <a:chOff x="1693779" y="412188"/>
            <a:chExt cx="8338930" cy="307786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93779" y="412189"/>
              <a:ext cx="8338930" cy="2708531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2"/>
            <a:srcRect r="67179"/>
            <a:stretch/>
          </p:blipFill>
          <p:spPr>
            <a:xfrm>
              <a:off x="7295804" y="412189"/>
              <a:ext cx="2736905" cy="270853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2"/>
            <a:srcRect l="67312"/>
            <a:stretch/>
          </p:blipFill>
          <p:spPr>
            <a:xfrm>
              <a:off x="1693779" y="412188"/>
              <a:ext cx="2725822" cy="2708531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2084565" y="3120719"/>
              <a:ext cx="19442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Overcomplete</a:t>
              </a:r>
              <a:r>
                <a:rPr lang="en-US" altLang="zh-CN" dirty="0" smtClean="0"/>
                <a:t> DCT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852491" y="3120719"/>
              <a:ext cx="20104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Overcomplete</a:t>
              </a:r>
              <a:r>
                <a:rPr lang="en-US" altLang="zh-CN" dirty="0" smtClean="0"/>
                <a:t> </a:t>
              </a:r>
              <a:r>
                <a:rPr lang="en-US" altLang="zh-CN" dirty="0" err="1" smtClean="0"/>
                <a:t>Haar</a:t>
              </a:r>
              <a:endParaRPr lang="zh-CN" altLang="en-US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686589" y="3120719"/>
              <a:ext cx="19635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earned Dictionary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75042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1574" r="802"/>
          <a:stretch/>
        </p:blipFill>
        <p:spPr>
          <a:xfrm>
            <a:off x="2653231" y="748145"/>
            <a:ext cx="4620405" cy="2306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670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4131425" y="1936750"/>
            <a:ext cx="2355100" cy="1458075"/>
            <a:chOff x="4131425" y="1936750"/>
            <a:chExt cx="2355100" cy="1458075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5153891" y="1936866"/>
              <a:ext cx="0" cy="12801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4131425" y="3217025"/>
              <a:ext cx="220287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肘形连接符 9"/>
            <p:cNvCxnSpPr/>
            <p:nvPr/>
          </p:nvCxnSpPr>
          <p:spPr>
            <a:xfrm>
              <a:off x="4156364" y="2834640"/>
              <a:ext cx="1995054" cy="382385"/>
            </a:xfrm>
            <a:prstGeom prst="bent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604960"/>
                </p:ext>
              </p:extLst>
            </p:nvPr>
          </p:nvGraphicFramePr>
          <p:xfrm>
            <a:off x="5218113" y="1936750"/>
            <a:ext cx="3429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8113" y="1936750"/>
                          <a:ext cx="3429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699308"/>
                </p:ext>
              </p:extLst>
            </p:nvPr>
          </p:nvGraphicFramePr>
          <p:xfrm>
            <a:off x="6359525" y="3146425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59525" y="3146425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任意多边形 31"/>
            <p:cNvSpPr/>
            <p:nvPr/>
          </p:nvSpPr>
          <p:spPr>
            <a:xfrm>
              <a:off x="4181302" y="2044931"/>
              <a:ext cx="1995054" cy="1047404"/>
            </a:xfrm>
            <a:custGeom>
              <a:avLst/>
              <a:gdLst>
                <a:gd name="connsiteX0" fmla="*/ 0 w 1995054"/>
                <a:gd name="connsiteY0" fmla="*/ 0 h 1047404"/>
                <a:gd name="connsiteX1" fmla="*/ 997527 w 1995054"/>
                <a:gd name="connsiteY1" fmla="*/ 798022 h 1047404"/>
                <a:gd name="connsiteX2" fmla="*/ 1995054 w 1995054"/>
                <a:gd name="connsiteY2" fmla="*/ 1047404 h 1047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5054" h="1047404">
                  <a:moveTo>
                    <a:pt x="0" y="0"/>
                  </a:moveTo>
                  <a:cubicBezTo>
                    <a:pt x="332509" y="311727"/>
                    <a:pt x="665018" y="623455"/>
                    <a:pt x="997527" y="798022"/>
                  </a:cubicBezTo>
                  <a:cubicBezTo>
                    <a:pt x="1330036" y="972589"/>
                    <a:pt x="1662545" y="1009996"/>
                    <a:pt x="1995054" y="1047404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63748"/>
                </p:ext>
              </p:extLst>
            </p:nvPr>
          </p:nvGraphicFramePr>
          <p:xfrm>
            <a:off x="5105861" y="3217025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05861" y="3217025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181485"/>
                </p:ext>
              </p:extLst>
            </p:nvPr>
          </p:nvGraphicFramePr>
          <p:xfrm>
            <a:off x="5224549" y="2704638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24549" y="2704638"/>
                          <a:ext cx="889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4696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2"/>
          <a:stretch/>
        </p:blipFill>
        <p:spPr>
          <a:xfrm>
            <a:off x="2629552" y="2060504"/>
            <a:ext cx="4771590" cy="2968695"/>
          </a:xfrm>
        </p:spPr>
      </p:pic>
      <p:sp>
        <p:nvSpPr>
          <p:cNvPr id="5" name="弧形 4"/>
          <p:cNvSpPr/>
          <p:nvPr/>
        </p:nvSpPr>
        <p:spPr>
          <a:xfrm>
            <a:off x="6611433" y="2535382"/>
            <a:ext cx="789709" cy="2310938"/>
          </a:xfrm>
          <a:prstGeom prst="arc">
            <a:avLst>
              <a:gd name="adj1" fmla="val 17049730"/>
              <a:gd name="adj2" fmla="val 4662213"/>
            </a:avLst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弧形 5"/>
          <p:cNvSpPr/>
          <p:nvPr/>
        </p:nvSpPr>
        <p:spPr>
          <a:xfrm rot="10800000">
            <a:off x="2629552" y="2585258"/>
            <a:ext cx="789709" cy="2310938"/>
          </a:xfrm>
          <a:prstGeom prst="arc">
            <a:avLst>
              <a:gd name="adj1" fmla="val 17049730"/>
              <a:gd name="adj2" fmla="val 4662213"/>
            </a:avLst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479009" y="3274378"/>
            <a:ext cx="12554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ive 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ecoding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67204" y="3274378"/>
            <a:ext cx="12234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erence 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</a:p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ncoding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742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/>
        </p:nvGrpSpPr>
        <p:grpSpPr>
          <a:xfrm>
            <a:off x="803275" y="1532510"/>
            <a:ext cx="8511798" cy="3439924"/>
            <a:chOff x="803275" y="1532510"/>
            <a:chExt cx="8511798" cy="3439924"/>
          </a:xfrm>
        </p:grpSpPr>
        <p:grpSp>
          <p:nvGrpSpPr>
            <p:cNvPr id="14" name="组合 13"/>
            <p:cNvGrpSpPr/>
            <p:nvPr/>
          </p:nvGrpSpPr>
          <p:grpSpPr>
            <a:xfrm>
              <a:off x="1991978" y="1602933"/>
              <a:ext cx="7323095" cy="3369501"/>
              <a:chOff x="1427891" y="1602933"/>
              <a:chExt cx="7323095" cy="3369501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27891" y="1602933"/>
                <a:ext cx="5711868" cy="3369501"/>
              </a:xfrm>
              <a:prstGeom prst="rect">
                <a:avLst/>
              </a:prstGeom>
            </p:spPr>
          </p:pic>
          <p:cxnSp>
            <p:nvCxnSpPr>
              <p:cNvPr id="6" name="直接箭头连接符 5"/>
              <p:cNvCxnSpPr/>
              <p:nvPr/>
            </p:nvCxnSpPr>
            <p:spPr>
              <a:xfrm>
                <a:off x="7139758" y="2334985"/>
                <a:ext cx="53201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文本框 6"/>
              <p:cNvSpPr txBox="1"/>
              <p:nvPr/>
            </p:nvSpPr>
            <p:spPr>
              <a:xfrm>
                <a:off x="7725386" y="2165708"/>
                <a:ext cx="4347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箭头连接符 7"/>
              <p:cNvCxnSpPr/>
              <p:nvPr/>
            </p:nvCxnSpPr>
            <p:spPr>
              <a:xfrm>
                <a:off x="7139758" y="2678578"/>
                <a:ext cx="53201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文本框 8"/>
              <p:cNvSpPr txBox="1"/>
              <p:nvPr/>
            </p:nvSpPr>
            <p:spPr>
              <a:xfrm>
                <a:off x="7719935" y="2509301"/>
                <a:ext cx="8803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ward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>
              <a:xfrm>
                <a:off x="7139758" y="3036916"/>
                <a:ext cx="53201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dash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文本框 10"/>
              <p:cNvSpPr txBox="1"/>
              <p:nvPr/>
            </p:nvSpPr>
            <p:spPr>
              <a:xfrm>
                <a:off x="7719935" y="2847855"/>
                <a:ext cx="103105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ochastic</a:t>
                </a:r>
              </a:p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直接箭头连接符 11"/>
              <p:cNvCxnSpPr/>
              <p:nvPr/>
            </p:nvCxnSpPr>
            <p:spPr>
              <a:xfrm>
                <a:off x="7139758" y="3601907"/>
                <a:ext cx="53201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sysDot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文本框 12"/>
              <p:cNvSpPr txBox="1"/>
              <p:nvPr/>
            </p:nvSpPr>
            <p:spPr>
              <a:xfrm>
                <a:off x="7719935" y="3432630"/>
                <a:ext cx="9733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ing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直接连接符 2"/>
            <p:cNvCxnSpPr/>
            <p:nvPr/>
          </p:nvCxnSpPr>
          <p:spPr>
            <a:xfrm flipV="1">
              <a:off x="4438996" y="1877253"/>
              <a:ext cx="24938" cy="3158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041109"/>
                </p:ext>
              </p:extLst>
            </p:nvPr>
          </p:nvGraphicFramePr>
          <p:xfrm>
            <a:off x="3981796" y="1532510"/>
            <a:ext cx="1378970" cy="344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4" imgW="914400" imgH="228600" progId="Equation.DSMT4">
                    <p:embed/>
                  </p:oleObj>
                </mc:Choice>
                <mc:Fallback>
                  <p:oleObj name="Equation" r:id="rId4" imgW="914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81796" y="1532510"/>
                          <a:ext cx="1378970" cy="344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134565"/>
                </p:ext>
              </p:extLst>
            </p:nvPr>
          </p:nvGraphicFramePr>
          <p:xfrm>
            <a:off x="803275" y="2541588"/>
            <a:ext cx="230346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6" imgW="1917360" imgH="228600" progId="Equation.DSMT4">
                    <p:embed/>
                  </p:oleObj>
                </mc:Choice>
                <mc:Fallback>
                  <p:oleObj name="Equation" r:id="rId6" imgW="1917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3275" y="2541588"/>
                          <a:ext cx="2303463" cy="27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665078"/>
                </p:ext>
              </p:extLst>
            </p:nvPr>
          </p:nvGraphicFramePr>
          <p:xfrm>
            <a:off x="5079076" y="2541588"/>
            <a:ext cx="97839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8" imgW="723600" imgH="203040" progId="Equation.DSMT4">
                    <p:embed/>
                  </p:oleObj>
                </mc:Choice>
                <mc:Fallback>
                  <p:oleObj name="Equation" r:id="rId8" imgW="723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79076" y="2541588"/>
                          <a:ext cx="978393" cy="27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连接符 18"/>
            <p:cNvCxnSpPr/>
            <p:nvPr/>
          </p:nvCxnSpPr>
          <p:spPr>
            <a:xfrm flipV="1">
              <a:off x="5360766" y="2389260"/>
              <a:ext cx="12026" cy="15232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1276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914265" y="1135477"/>
            <a:ext cx="7828251" cy="3145578"/>
            <a:chOff x="1914265" y="1135477"/>
            <a:chExt cx="7828251" cy="314557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4265" y="1135727"/>
              <a:ext cx="3906088" cy="3145328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96198" y="1135477"/>
              <a:ext cx="3446318" cy="31455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622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885116" y="1817079"/>
            <a:ext cx="10373086" cy="2432812"/>
            <a:chOff x="885116" y="1817079"/>
            <a:chExt cx="10373086" cy="243281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5116" y="1819147"/>
              <a:ext cx="3254624" cy="2430743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42962" y="1819148"/>
              <a:ext cx="3254624" cy="243074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00808" y="1817079"/>
              <a:ext cx="3257394" cy="2432812"/>
            </a:xfrm>
            <a:prstGeom prst="rect">
              <a:avLst/>
            </a:prstGeom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335637"/>
                </p:ext>
              </p:extLst>
            </p:nvPr>
          </p:nvGraphicFramePr>
          <p:xfrm>
            <a:off x="4171621" y="2924640"/>
            <a:ext cx="239459" cy="21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6" imgW="139680" imgH="126720" progId="Equation.DSMT4">
                    <p:embed/>
                  </p:oleObj>
                </mc:Choice>
                <mc:Fallback>
                  <p:oleObj name="Equation" r:id="rId6" imgW="13968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71621" y="2924640"/>
                          <a:ext cx="239459" cy="217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853080"/>
                </p:ext>
              </p:extLst>
            </p:nvPr>
          </p:nvGraphicFramePr>
          <p:xfrm>
            <a:off x="7729467" y="2924640"/>
            <a:ext cx="219503" cy="239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8" imgW="139680" imgH="152280" progId="Equation.DSMT4">
                    <p:embed/>
                  </p:oleObj>
                </mc:Choice>
                <mc:Fallback>
                  <p:oleObj name="Equation" r:id="rId8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29467" y="2924640"/>
                          <a:ext cx="219503" cy="239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31391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77297" y="1903615"/>
            <a:ext cx="10332464" cy="3858444"/>
            <a:chOff x="677297" y="1903615"/>
            <a:chExt cx="10332464" cy="385844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7297" y="1903615"/>
              <a:ext cx="5166232" cy="3858444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43529" y="1903615"/>
              <a:ext cx="5166232" cy="38584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79869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558446" y="837048"/>
            <a:ext cx="8870064" cy="3312342"/>
            <a:chOff x="1558446" y="837048"/>
            <a:chExt cx="8870064" cy="331234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58446" y="837049"/>
              <a:ext cx="4435032" cy="3312341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3478" y="837048"/>
              <a:ext cx="4435032" cy="33123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727447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415556" y="2099838"/>
            <a:ext cx="8740295" cy="1955960"/>
            <a:chOff x="1415556" y="2099838"/>
            <a:chExt cx="8740295" cy="195596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15556" y="2099838"/>
              <a:ext cx="1563549" cy="172729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12603" y="2443261"/>
              <a:ext cx="361593" cy="1047881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12331" y="2160658"/>
              <a:ext cx="1596123" cy="1605656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08453" y="2443261"/>
              <a:ext cx="464905" cy="1047881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41531" y="2128220"/>
              <a:ext cx="1530975" cy="1670531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372505" y="2479897"/>
              <a:ext cx="442767" cy="944569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77008" y="2152547"/>
              <a:ext cx="1628697" cy="162187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705705" y="2461578"/>
              <a:ext cx="450146" cy="996225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1689740" y="3686466"/>
              <a:ext cx="16559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s</a:t>
              </a:r>
              <a:r>
                <a:rPr lang="en-US" altLang="zh-CN" dirty="0" smtClean="0"/>
                <a:t>caling function</a:t>
              </a:r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878869" y="3686466"/>
              <a:ext cx="1668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</a:t>
              </a:r>
              <a:r>
                <a:rPr lang="en-US" altLang="zh-CN" dirty="0" smtClean="0"/>
                <a:t>other wavelet</a:t>
              </a:r>
              <a:endParaRPr lang="zh-CN" altLang="en-US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607018" y="3686466"/>
              <a:ext cx="8324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dilated</a:t>
              </a:r>
              <a:endParaRPr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8872349" y="3686466"/>
              <a:ext cx="11322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ranslated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731515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7</TotalTime>
  <Words>32</Words>
  <Application>Microsoft Office PowerPoint</Application>
  <PresentationFormat>宽屏</PresentationFormat>
  <Paragraphs>1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er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EI YU</dc:creator>
  <cp:lastModifiedBy>FEI YU</cp:lastModifiedBy>
  <cp:revision>29</cp:revision>
  <dcterms:created xsi:type="dcterms:W3CDTF">2020-08-13T20:10:03Z</dcterms:created>
  <dcterms:modified xsi:type="dcterms:W3CDTF">2020-08-19T16:05:10Z</dcterms:modified>
</cp:coreProperties>
</file>